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af04ca6ec6847ed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7A58B0DF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786558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695E0683">
          <v:shape xmlns:o="urn:schemas-microsoft-com:office:office" xmlns:v="urn:schemas-microsoft-com:vml" id="_x0000_i113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137" DrawAspect="Content" ObjectID="_1571334072" r:id="rId102"/>
        </w:object>
      </w:r>
    </w:p>
    <w:p w:rsidRPr="00E241B8" w:rsidR="00B5193F" w:rsidP="00B5193F" w:rsidRDefault="00B5193F" w14:paraId="378BA88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72CB471">
          <v:shape id="_x0000_i113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138" DrawAspect="Content" ObjectID="_1571334073" r:id="rId103"/>
        </w:object>
      </w:r>
    </w:p>
    <w:p w:rsidRPr="00E241B8" w:rsidR="00B5193F" w:rsidP="00B5193F" w:rsidRDefault="00B5193F" w14:paraId="03CE363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9133F9F">
          <v:shape id="_x0000_i113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139" DrawAspect="Content" ObjectID="_1571334074" r:id="rId104"/>
        </w:object>
      </w:r>
    </w:p>
    <w:p w:rsidRPr="00E241B8" w:rsidR="00B5193F" w:rsidP="00B5193F" w:rsidRDefault="00B5193F" w14:paraId="19039628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27C982C">
          <v:shape id="_x0000_i114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140" DrawAspect="Content" ObjectID="_1571334075" r:id="rId10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3.bin" Id="rId102" /><Relationship Type="http://schemas.openxmlformats.org/officeDocument/2006/relationships/image" Target="/word/media/image8.wmf" Id="rId20" /><Relationship Type="http://schemas.openxmlformats.org/officeDocument/2006/relationships/oleObject" Target="/word/embeddings/oleObject84.bin" Id="rId103" /><Relationship Type="http://schemas.openxmlformats.org/officeDocument/2006/relationships/image" Target="/word/media/image9.wmf" Id="rId22" /><Relationship Type="http://schemas.openxmlformats.org/officeDocument/2006/relationships/oleObject" Target="/word/embeddings/oleObject85.bin" Id="rId104" /><Relationship Type="http://schemas.openxmlformats.org/officeDocument/2006/relationships/image" Target="/word/media/image10.wmf" Id="rId24" /><Relationship Type="http://schemas.openxmlformats.org/officeDocument/2006/relationships/oleObject" Target="/word/embeddings/oleObject86.bin" Id="rId105" /><Relationship Type="http://schemas.openxmlformats.org/officeDocument/2006/relationships/image" Target="/word/media/image11.wmf" Id="rId26" /></Relationships>
</file>